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387A41" w14:textId="5B436C02" w:rsidR="005C3E79" w:rsidRPr="005C3E79" w:rsidRDefault="005C3E79" w:rsidP="005C3E79">
      <w:pPr>
        <w:jc w:val="right"/>
        <w:rPr>
          <w:b/>
        </w:rPr>
      </w:pPr>
      <w:r w:rsidRPr="005C3E79">
        <w:rPr>
          <w:b/>
        </w:rPr>
        <w:t>Name: ___________________________________________</w:t>
      </w:r>
    </w:p>
    <w:p w14:paraId="4EB6F0DF" w14:textId="77777777" w:rsidR="005C3E79" w:rsidRDefault="005C3E79" w:rsidP="00512D3B">
      <w:pPr>
        <w:jc w:val="center"/>
        <w:rPr>
          <w:b/>
          <w:i/>
          <w:u w:val="single"/>
        </w:rPr>
      </w:pPr>
    </w:p>
    <w:p w14:paraId="54933E17" w14:textId="7E5560B3" w:rsidR="00512D3B" w:rsidRPr="00512D3B" w:rsidRDefault="00512D3B" w:rsidP="00512D3B">
      <w:pPr>
        <w:jc w:val="center"/>
        <w:rPr>
          <w:b/>
          <w:i/>
          <w:u w:val="single"/>
        </w:rPr>
      </w:pPr>
      <w:r w:rsidRPr="00512D3B">
        <w:rPr>
          <w:b/>
          <w:i/>
          <w:u w:val="single"/>
        </w:rPr>
        <w:t>Problem Set 3.1</w:t>
      </w:r>
    </w:p>
    <w:p w14:paraId="2FC1D934" w14:textId="23024D32" w:rsidR="00512D3B" w:rsidRDefault="00512D3B" w:rsidP="00512D3B">
      <w:pPr>
        <w:jc w:val="center"/>
      </w:pPr>
    </w:p>
    <w:p w14:paraId="3AB65DC8" w14:textId="69AE52E2" w:rsidR="00512D3B" w:rsidRDefault="00334464" w:rsidP="00512D3B">
      <w:pPr>
        <w:rPr>
          <w:b/>
        </w:rPr>
      </w:pPr>
      <w:r w:rsidRPr="00334464">
        <w:rPr>
          <w:b/>
        </w:rPr>
        <w:t xml:space="preserve">1- </w:t>
      </w:r>
      <w:r w:rsidR="004D142A">
        <w:rPr>
          <w:b/>
        </w:rPr>
        <w:t>2</w:t>
      </w:r>
      <w:r w:rsidRPr="00334464">
        <w:rPr>
          <w:b/>
        </w:rPr>
        <w:t xml:space="preserve">] Find the missing side lengths of the given right triangles. Then find the area and perimeter of each triangle. </w:t>
      </w:r>
    </w:p>
    <w:p w14:paraId="1A24A1E2" w14:textId="5BC566DE" w:rsidR="004D142A" w:rsidRDefault="004D142A" w:rsidP="004D142A">
      <w:pPr>
        <w:pStyle w:val="ListParagraph"/>
        <w:ind w:left="0"/>
        <w:rPr>
          <w:b/>
        </w:rPr>
      </w:pPr>
      <w:r>
        <w:rPr>
          <w:b/>
          <w:noProof/>
        </w:rPr>
        <w:drawing>
          <wp:anchor distT="0" distB="0" distL="114300" distR="114300" simplePos="0" relativeHeight="251663360" behindDoc="1" locked="0" layoutInCell="1" allowOverlap="1" wp14:anchorId="4E057699" wp14:editId="2D079DAF">
            <wp:simplePos x="0" y="0"/>
            <wp:positionH relativeFrom="column">
              <wp:posOffset>3713005</wp:posOffset>
            </wp:positionH>
            <wp:positionV relativeFrom="paragraph">
              <wp:posOffset>102585</wp:posOffset>
            </wp:positionV>
            <wp:extent cx="2153285" cy="1418590"/>
            <wp:effectExtent l="0" t="0" r="5715" b="3810"/>
            <wp:wrapTight wrapText="bothSides">
              <wp:wrapPolygon edited="0">
                <wp:start x="0" y="0"/>
                <wp:lineTo x="0" y="21465"/>
                <wp:lineTo x="21530" y="21465"/>
                <wp:lineTo x="21530"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5"/>
                    <a:stretch>
                      <a:fillRect/>
                    </a:stretch>
                  </pic:blipFill>
                  <pic:spPr>
                    <a:xfrm>
                      <a:off x="0" y="0"/>
                      <a:ext cx="2153285" cy="141859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40" behindDoc="1" locked="0" layoutInCell="1" allowOverlap="1" wp14:anchorId="6FCA1369" wp14:editId="6896EC1D">
            <wp:simplePos x="0" y="0"/>
            <wp:positionH relativeFrom="column">
              <wp:posOffset>394970</wp:posOffset>
            </wp:positionH>
            <wp:positionV relativeFrom="paragraph">
              <wp:posOffset>34724</wp:posOffset>
            </wp:positionV>
            <wp:extent cx="1993265" cy="1307465"/>
            <wp:effectExtent l="0" t="0" r="635" b="635"/>
            <wp:wrapTight wrapText="bothSides">
              <wp:wrapPolygon edited="0">
                <wp:start x="0" y="0"/>
                <wp:lineTo x="0" y="21401"/>
                <wp:lineTo x="21469" y="21401"/>
                <wp:lineTo x="21469"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6"/>
                    <a:stretch>
                      <a:fillRect/>
                    </a:stretch>
                  </pic:blipFill>
                  <pic:spPr>
                    <a:xfrm>
                      <a:off x="0" y="0"/>
                      <a:ext cx="1993265" cy="1307465"/>
                    </a:xfrm>
                    <a:prstGeom prst="rect">
                      <a:avLst/>
                    </a:prstGeom>
                  </pic:spPr>
                </pic:pic>
              </a:graphicData>
            </a:graphic>
            <wp14:sizeRelH relativeFrom="page">
              <wp14:pctWidth>0</wp14:pctWidth>
            </wp14:sizeRelH>
            <wp14:sizeRelV relativeFrom="page">
              <wp14:pctHeight>0</wp14:pctHeight>
            </wp14:sizeRelV>
          </wp:anchor>
        </w:drawing>
      </w:r>
    </w:p>
    <w:p w14:paraId="3CACBF23" w14:textId="109268A6" w:rsidR="004D142A" w:rsidRDefault="004D142A" w:rsidP="004D142A">
      <w:pPr>
        <w:rPr>
          <w:b/>
        </w:rPr>
      </w:pPr>
      <w:r w:rsidRPr="004D142A">
        <w:rPr>
          <w:b/>
        </w:rPr>
        <w:t>1.</w:t>
      </w:r>
      <w:r>
        <w:rPr>
          <w:b/>
        </w:rPr>
        <w:t xml:space="preserve">) </w:t>
      </w:r>
      <w:r>
        <w:rPr>
          <w:b/>
        </w:rPr>
        <w:tab/>
      </w:r>
      <w:r>
        <w:rPr>
          <w:b/>
        </w:rPr>
        <w:tab/>
        <w:t xml:space="preserve">2.) </w:t>
      </w:r>
    </w:p>
    <w:p w14:paraId="67E99E0E" w14:textId="1DDA5201" w:rsidR="004D142A" w:rsidRDefault="004D142A" w:rsidP="004D142A">
      <w:pPr>
        <w:rPr>
          <w:b/>
        </w:rPr>
      </w:pPr>
    </w:p>
    <w:p w14:paraId="1C15B152" w14:textId="7B063622" w:rsidR="004D142A" w:rsidRDefault="004D142A" w:rsidP="004D142A">
      <w:pPr>
        <w:rPr>
          <w:b/>
        </w:rPr>
      </w:pPr>
    </w:p>
    <w:p w14:paraId="4A790CD6" w14:textId="0AC461C6" w:rsidR="004D142A" w:rsidRDefault="004D142A" w:rsidP="004D142A">
      <w:pPr>
        <w:rPr>
          <w:b/>
        </w:rPr>
      </w:pPr>
    </w:p>
    <w:p w14:paraId="72C0D3D4" w14:textId="7EAF1EFA" w:rsidR="004D142A" w:rsidRDefault="004D142A" w:rsidP="004D142A">
      <w:pPr>
        <w:rPr>
          <w:b/>
        </w:rPr>
      </w:pPr>
    </w:p>
    <w:p w14:paraId="01563702" w14:textId="638904DE" w:rsidR="004D142A" w:rsidRDefault="004D142A" w:rsidP="004D142A">
      <w:pPr>
        <w:rPr>
          <w:b/>
        </w:rPr>
      </w:pPr>
    </w:p>
    <w:p w14:paraId="1A8C9AE2" w14:textId="0AC979C0" w:rsidR="004D142A" w:rsidRDefault="004D142A" w:rsidP="004D142A">
      <w:pPr>
        <w:rPr>
          <w:b/>
        </w:rPr>
      </w:pPr>
    </w:p>
    <w:p w14:paraId="7322F9FC" w14:textId="48FBD7F3" w:rsidR="004D142A" w:rsidRPr="004D142A" w:rsidRDefault="004D142A" w:rsidP="004D142A">
      <w:pPr>
        <w:rPr>
          <w:b/>
        </w:rPr>
      </w:pPr>
    </w:p>
    <w:p w14:paraId="01389CD9" w14:textId="77777777" w:rsidR="00334464" w:rsidRDefault="00334464" w:rsidP="00512D3B"/>
    <w:p w14:paraId="73E5E67A" w14:textId="745EB6B6" w:rsidR="00B70621" w:rsidRDefault="00B70621" w:rsidP="00512D3B"/>
    <w:p w14:paraId="259C0765" w14:textId="23368D6C" w:rsidR="00B70621" w:rsidRDefault="00B70621" w:rsidP="00B70621"/>
    <w:p w14:paraId="7EDC2838" w14:textId="00AF6440" w:rsidR="00334464" w:rsidRPr="007F0DB2" w:rsidRDefault="004D142A" w:rsidP="00B70621">
      <w:pPr>
        <w:rPr>
          <w:b/>
        </w:rPr>
      </w:pPr>
      <w:r>
        <w:rPr>
          <w:b/>
        </w:rPr>
        <w:t>3 – 4</w:t>
      </w:r>
      <w:r w:rsidR="00B70621" w:rsidRPr="007F0DB2">
        <w:rPr>
          <w:b/>
        </w:rPr>
        <w:t xml:space="preserve">] For the following let a and b be the legs of a right triangle and c be the hypotenuse of a right triangle. Find the missing side. </w:t>
      </w:r>
    </w:p>
    <w:p w14:paraId="76D9F57B" w14:textId="77777777" w:rsidR="004D142A" w:rsidRDefault="004D142A" w:rsidP="00B70621"/>
    <w:p w14:paraId="58D8D8F3" w14:textId="36E1C52F" w:rsidR="00B70621" w:rsidRDefault="004D142A" w:rsidP="00B70621">
      <w:r>
        <w:t xml:space="preserve">3.) </w:t>
      </w:r>
      <w:r w:rsidR="00B70621">
        <w:t xml:space="preserve"> a = 12</w:t>
      </w:r>
      <w:r w:rsidR="00B70621">
        <w:tab/>
        <w:t>b = 5</w:t>
      </w:r>
      <w:r w:rsidR="00B70621">
        <w:tab/>
      </w:r>
      <w:r w:rsidR="00B70621">
        <w:tab/>
        <w:t>c = ____________________</w:t>
      </w:r>
    </w:p>
    <w:p w14:paraId="5032A0C4" w14:textId="656E5876" w:rsidR="00B70621" w:rsidRDefault="00B70621" w:rsidP="00B70621"/>
    <w:p w14:paraId="751CB3C7" w14:textId="16241EF7" w:rsidR="00B70621" w:rsidRDefault="00B70621" w:rsidP="00B70621"/>
    <w:p w14:paraId="6929D586" w14:textId="63E4DEF4" w:rsidR="00B70621" w:rsidRDefault="00B70621" w:rsidP="00B70621"/>
    <w:p w14:paraId="04F155D1" w14:textId="7E7D95F4" w:rsidR="00B70621" w:rsidRDefault="00B70621" w:rsidP="00B70621"/>
    <w:p w14:paraId="3975E820" w14:textId="12C2B91B" w:rsidR="00B70621" w:rsidRDefault="004D142A" w:rsidP="00B70621">
      <w:r>
        <w:t xml:space="preserve">4.) </w:t>
      </w:r>
      <w:r w:rsidR="00B70621">
        <w:t>a = 8</w:t>
      </w:r>
      <w:r w:rsidR="00B70621">
        <w:tab/>
        <w:t>b = __________________</w:t>
      </w:r>
      <w:r w:rsidR="00B70621">
        <w:tab/>
      </w:r>
      <w:r w:rsidR="00B70621">
        <w:tab/>
        <w:t xml:space="preserve">c = 10 </w:t>
      </w:r>
    </w:p>
    <w:p w14:paraId="183B6847" w14:textId="77777777" w:rsidR="00B70621" w:rsidRDefault="00B70621" w:rsidP="00B70621"/>
    <w:p w14:paraId="3A1C3346" w14:textId="77777777" w:rsidR="00B70621" w:rsidRDefault="00B70621" w:rsidP="00B70621"/>
    <w:p w14:paraId="35BEBDF0" w14:textId="77777777" w:rsidR="004D142A" w:rsidRDefault="004D142A" w:rsidP="00B70621"/>
    <w:p w14:paraId="50F9B709" w14:textId="1BEE11B9" w:rsidR="00B70621" w:rsidRDefault="004D142A" w:rsidP="00B70621">
      <w:pPr>
        <w:rPr>
          <w:rFonts w:eastAsia="Times New Roman" w:cs="Times New Roman"/>
        </w:rPr>
      </w:pPr>
      <w:r>
        <w:t xml:space="preserve">5.) </w:t>
      </w:r>
      <w:r w:rsidR="00B70621">
        <w:t xml:space="preserve"> </w:t>
      </w:r>
      <w:r w:rsidR="00B70621">
        <w:rPr>
          <w:rFonts w:eastAsia="Times New Roman" w:cs="Times New Roman"/>
        </w:rPr>
        <w:t>To get from point A to point B you must avoid walking through a pond. To avoid the pond, you must walk 34 meters south and 41 meters east. To the nearest meter, how many meters would be saved if it were possible to walk through the pond?</w:t>
      </w:r>
    </w:p>
    <w:p w14:paraId="69EA7BDB" w14:textId="18E95BE8" w:rsidR="00B70621" w:rsidRDefault="00B70621" w:rsidP="00B70621"/>
    <w:p w14:paraId="16EFA2A6" w14:textId="77777777" w:rsidR="00B70621" w:rsidRDefault="00B70621" w:rsidP="00B70621"/>
    <w:p w14:paraId="023F6DA2" w14:textId="77777777" w:rsidR="00B70621" w:rsidRDefault="00B70621" w:rsidP="00B70621"/>
    <w:p w14:paraId="565DA396" w14:textId="33CB1146" w:rsidR="00B70621" w:rsidRDefault="00B70621" w:rsidP="00B70621"/>
    <w:p w14:paraId="106286F8" w14:textId="6A7D395B" w:rsidR="004D142A" w:rsidRDefault="004D142A" w:rsidP="00B70621"/>
    <w:p w14:paraId="570A003F" w14:textId="793E821C" w:rsidR="004D142A" w:rsidRDefault="004D142A" w:rsidP="004D142A">
      <w:r>
        <w:rPr>
          <w:noProof/>
        </w:rPr>
        <w:drawing>
          <wp:anchor distT="0" distB="0" distL="114300" distR="114300" simplePos="0" relativeHeight="251665408" behindDoc="1" locked="0" layoutInCell="1" allowOverlap="1" wp14:anchorId="35B85751" wp14:editId="2A10127E">
            <wp:simplePos x="0" y="0"/>
            <wp:positionH relativeFrom="column">
              <wp:posOffset>4409049</wp:posOffset>
            </wp:positionH>
            <wp:positionV relativeFrom="paragraph">
              <wp:posOffset>178809</wp:posOffset>
            </wp:positionV>
            <wp:extent cx="2209800" cy="1816100"/>
            <wp:effectExtent l="0" t="0" r="0" b="12700"/>
            <wp:wrapNone/>
            <wp:docPr id="8" name="Picture 8" descr="Macintosh HD Source:Users:jschenkel:Desktop:Screen Shot 2016-11-08 at 12.47.0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 Source:Users:jschenkel:Desktop:Screen Shot 2016-11-08 at 12.47.08 PM.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09800" cy="1816100"/>
                    </a:xfrm>
                    <a:prstGeom prst="rect">
                      <a:avLst/>
                    </a:prstGeom>
                    <a:noFill/>
                    <a:ln>
                      <a:noFill/>
                    </a:ln>
                  </pic:spPr>
                </pic:pic>
              </a:graphicData>
            </a:graphic>
            <wp14:sizeRelH relativeFrom="page">
              <wp14:pctWidth>0</wp14:pctWidth>
            </wp14:sizeRelH>
            <wp14:sizeRelV relativeFrom="page">
              <wp14:pctHeight>0</wp14:pctHeight>
            </wp14:sizeRelV>
          </wp:anchor>
        </w:drawing>
      </w:r>
      <w:r>
        <w:t>6.)</w:t>
      </w:r>
      <w:r>
        <w:t xml:space="preserve"> Evaluate the six trigonometric functions for the angle below. </w:t>
      </w:r>
    </w:p>
    <w:p w14:paraId="030DF4DA" w14:textId="535B865D" w:rsidR="004D142A" w:rsidRDefault="004D142A" w:rsidP="00B70621"/>
    <w:p w14:paraId="75C27140" w14:textId="21228AD3" w:rsidR="004D142A" w:rsidRDefault="004D142A" w:rsidP="00B70621"/>
    <w:p w14:paraId="45347ACC" w14:textId="64B7CBD3" w:rsidR="004D142A" w:rsidRDefault="00701646" w:rsidP="00B70621">
      <w:r w:rsidRPr="00B91C88">
        <w:rPr>
          <w:noProof/>
          <w:position w:val="-46"/>
        </w:rPr>
        <w:object w:dxaOrig="2440" w:dyaOrig="1040" w14:anchorId="7A1338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226.1pt;height:96.2pt;mso-width-percent:0;mso-height-percent:0;mso-width-percent:0;mso-height-percent:0" o:ole="">
            <v:imagedata r:id="rId8" o:title=""/>
          </v:shape>
          <o:OLEObject Type="Embed" ProgID="Equation.DSMT4" ShapeID="_x0000_i1027" DrawAspect="Content" ObjectID="_1698422924" r:id="rId9"/>
        </w:object>
      </w:r>
    </w:p>
    <w:p w14:paraId="05D9E80F" w14:textId="13A82A4B" w:rsidR="004D142A" w:rsidRDefault="004D142A" w:rsidP="00B70621"/>
    <w:p w14:paraId="61599320" w14:textId="77777777" w:rsidR="00B70621" w:rsidRDefault="00B70621" w:rsidP="00B70621"/>
    <w:p w14:paraId="446E171B" w14:textId="77777777" w:rsidR="00B70621" w:rsidRDefault="00B70621" w:rsidP="00B70621"/>
    <w:p w14:paraId="5479EEB7" w14:textId="26FD2BE5" w:rsidR="00B70621" w:rsidRPr="007F0DB2" w:rsidRDefault="004D142A" w:rsidP="00B70621">
      <w:pPr>
        <w:rPr>
          <w:b/>
        </w:rPr>
      </w:pPr>
      <w:r>
        <w:rPr>
          <w:b/>
        </w:rPr>
        <w:lastRenderedPageBreak/>
        <w:t>7 - 12</w:t>
      </w:r>
      <w:r w:rsidR="00075A01" w:rsidRPr="007F0DB2">
        <w:rPr>
          <w:b/>
        </w:rPr>
        <w:t xml:space="preserve">] Find the length of each missing side denoted by a variable. </w:t>
      </w:r>
    </w:p>
    <w:p w14:paraId="1461C25A" w14:textId="0D07CC95" w:rsidR="00075A01" w:rsidRDefault="00030367" w:rsidP="00B70621">
      <w:r>
        <w:rPr>
          <w:noProof/>
        </w:rPr>
        <w:drawing>
          <wp:anchor distT="0" distB="0" distL="114300" distR="114300" simplePos="0" relativeHeight="251660288" behindDoc="1" locked="0" layoutInCell="1" allowOverlap="1" wp14:anchorId="349ECDD5" wp14:editId="5B99F7DB">
            <wp:simplePos x="0" y="0"/>
            <wp:positionH relativeFrom="column">
              <wp:posOffset>4114800</wp:posOffset>
            </wp:positionH>
            <wp:positionV relativeFrom="paragraph">
              <wp:posOffset>164465</wp:posOffset>
            </wp:positionV>
            <wp:extent cx="1803400" cy="1320800"/>
            <wp:effectExtent l="0" t="0" r="0" b="0"/>
            <wp:wrapNone/>
            <wp:docPr id="4" name="Picture 4" descr="Macintosh HD Source:Users:jschenkel:Desktop:Screen Shot 2016-11-08 at 12.43.1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 Source:Users:jschenkel:Desktop:Screen Shot 2016-11-08 at 12.43.10 PM.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03400"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9264" behindDoc="1" locked="0" layoutInCell="1" allowOverlap="1" wp14:anchorId="3803FE68" wp14:editId="7F402A0C">
            <wp:simplePos x="0" y="0"/>
            <wp:positionH relativeFrom="column">
              <wp:posOffset>342900</wp:posOffset>
            </wp:positionH>
            <wp:positionV relativeFrom="paragraph">
              <wp:posOffset>164465</wp:posOffset>
            </wp:positionV>
            <wp:extent cx="1790700" cy="1485900"/>
            <wp:effectExtent l="0" t="0" r="12700" b="12700"/>
            <wp:wrapNone/>
            <wp:docPr id="3" name="Picture 3" descr="Macintosh HD Source:Users:jschenkel:Desktop:Screen Shot 2016-11-08 at 12.42.4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 Source:Users:jschenkel:Desktop:Screen Shot 2016-11-08 at 12.42.47 PM.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90700" cy="1485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391A11" w14:textId="77737F05" w:rsidR="00075A01" w:rsidRDefault="004D142A" w:rsidP="00B70621">
      <w:r>
        <w:t>7</w:t>
      </w:r>
      <w:r w:rsidR="00075A01">
        <w:t>.</w:t>
      </w:r>
      <w:r>
        <w:t>)</w:t>
      </w:r>
      <w:r w:rsidR="00075A01">
        <w:t xml:space="preserve"> </w:t>
      </w:r>
      <w:r w:rsidR="00075A01">
        <w:tab/>
      </w:r>
      <w:r w:rsidR="00075A01">
        <w:tab/>
      </w:r>
      <w:r w:rsidR="00075A01">
        <w:tab/>
      </w:r>
      <w:r w:rsidR="00075A01">
        <w:tab/>
      </w:r>
      <w:r w:rsidR="00075A01">
        <w:tab/>
      </w:r>
      <w:r w:rsidR="00075A01">
        <w:tab/>
      </w:r>
      <w:r w:rsidR="00075A01">
        <w:tab/>
      </w:r>
      <w:r w:rsidR="00075A01">
        <w:tab/>
      </w:r>
      <w:r>
        <w:t>8</w:t>
      </w:r>
      <w:r w:rsidR="00075A01">
        <w:t>.</w:t>
      </w:r>
      <w:r>
        <w:t>)</w:t>
      </w:r>
    </w:p>
    <w:p w14:paraId="0A0344A6" w14:textId="77777777" w:rsidR="00075A01" w:rsidRDefault="00075A01" w:rsidP="00B70621"/>
    <w:p w14:paraId="3A6D3DBE" w14:textId="77777777" w:rsidR="00075A01" w:rsidRDefault="00075A01" w:rsidP="00B70621"/>
    <w:p w14:paraId="0BE666A9" w14:textId="1971AD42" w:rsidR="00075A01" w:rsidRDefault="00075A01" w:rsidP="00B70621"/>
    <w:p w14:paraId="20FD238F" w14:textId="77777777" w:rsidR="00075A01" w:rsidRDefault="00075A01" w:rsidP="00B70621"/>
    <w:p w14:paraId="6F8E689A" w14:textId="77777777" w:rsidR="00075A01" w:rsidRDefault="00075A01" w:rsidP="00B70621"/>
    <w:p w14:paraId="454FCC43" w14:textId="5139C6D5" w:rsidR="00075A01" w:rsidRDefault="00075A01" w:rsidP="00B70621"/>
    <w:p w14:paraId="215C0AF9" w14:textId="77777777" w:rsidR="00075A01" w:rsidRDefault="00075A01" w:rsidP="00B70621"/>
    <w:p w14:paraId="631DA3C2" w14:textId="77777777" w:rsidR="00075A01" w:rsidRDefault="00075A01" w:rsidP="00B70621"/>
    <w:p w14:paraId="2A49E756" w14:textId="023A8A7A" w:rsidR="00075A01" w:rsidRDefault="00075A01" w:rsidP="00B70621"/>
    <w:p w14:paraId="0F93D319" w14:textId="6FFFF403" w:rsidR="007F0DB2" w:rsidRDefault="007F0DB2" w:rsidP="007F0DB2">
      <w:r>
        <w:rPr>
          <w:noProof/>
        </w:rPr>
        <w:drawing>
          <wp:anchor distT="0" distB="0" distL="114300" distR="114300" simplePos="0" relativeHeight="251661312" behindDoc="1" locked="0" layoutInCell="1" allowOverlap="1" wp14:anchorId="5C53E9A9" wp14:editId="691670B0">
            <wp:simplePos x="0" y="0"/>
            <wp:positionH relativeFrom="column">
              <wp:posOffset>4229100</wp:posOffset>
            </wp:positionH>
            <wp:positionV relativeFrom="paragraph">
              <wp:posOffset>27940</wp:posOffset>
            </wp:positionV>
            <wp:extent cx="1485900" cy="1852930"/>
            <wp:effectExtent l="0" t="0" r="12700" b="1270"/>
            <wp:wrapNone/>
            <wp:docPr id="5" name="Picture 5" descr="Macintosh HD Source:Users:jschenkel:Desktop:Screen Shot 2016-11-08 at 12.43.0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 Source:Users:jschenkel:Desktop:Screen Shot 2016-11-08 at 12.43.04 PM.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85900" cy="1852930"/>
                    </a:xfrm>
                    <a:prstGeom prst="rect">
                      <a:avLst/>
                    </a:prstGeom>
                    <a:noFill/>
                    <a:ln>
                      <a:noFill/>
                    </a:ln>
                  </pic:spPr>
                </pic:pic>
              </a:graphicData>
            </a:graphic>
            <wp14:sizeRelH relativeFrom="page">
              <wp14:pctWidth>0</wp14:pctWidth>
            </wp14:sizeRelH>
            <wp14:sizeRelV relativeFrom="page">
              <wp14:pctHeight>0</wp14:pctHeight>
            </wp14:sizeRelV>
          </wp:anchor>
        </w:drawing>
      </w:r>
      <w:r w:rsidR="00030367">
        <w:rPr>
          <w:noProof/>
        </w:rPr>
        <w:drawing>
          <wp:anchor distT="0" distB="0" distL="114300" distR="114300" simplePos="0" relativeHeight="251658240" behindDoc="1" locked="0" layoutInCell="1" allowOverlap="1" wp14:anchorId="152A53D5" wp14:editId="44F471BC">
            <wp:simplePos x="0" y="0"/>
            <wp:positionH relativeFrom="column">
              <wp:posOffset>571500</wp:posOffset>
            </wp:positionH>
            <wp:positionV relativeFrom="paragraph">
              <wp:posOffset>142240</wp:posOffset>
            </wp:positionV>
            <wp:extent cx="1587500" cy="1231900"/>
            <wp:effectExtent l="0" t="0" r="12700" b="12700"/>
            <wp:wrapNone/>
            <wp:docPr id="2" name="Picture 2" descr="Macintosh HD Source:Users:jschenkel:Desktop:Screen Shot 2016-11-08 at 12.42.5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 Source:Users:jschenkel:Desktop:Screen Shot 2016-11-08 at 12.42.55 PM.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87500" cy="1231900"/>
                    </a:xfrm>
                    <a:prstGeom prst="rect">
                      <a:avLst/>
                    </a:prstGeom>
                    <a:noFill/>
                    <a:ln>
                      <a:noFill/>
                    </a:ln>
                  </pic:spPr>
                </pic:pic>
              </a:graphicData>
            </a:graphic>
            <wp14:sizeRelH relativeFrom="page">
              <wp14:pctWidth>0</wp14:pctWidth>
            </wp14:sizeRelH>
            <wp14:sizeRelV relativeFrom="page">
              <wp14:pctHeight>0</wp14:pctHeight>
            </wp14:sizeRelV>
          </wp:anchor>
        </w:drawing>
      </w:r>
      <w:r>
        <w:t>x = ________________</w:t>
      </w:r>
      <w:proofErr w:type="gramStart"/>
      <w:r>
        <w:t>_  y</w:t>
      </w:r>
      <w:proofErr w:type="gramEnd"/>
      <w:r>
        <w:t xml:space="preserve"> = ________________</w:t>
      </w:r>
      <w:r>
        <w:tab/>
      </w:r>
      <w:r>
        <w:tab/>
      </w:r>
      <w:r>
        <w:tab/>
        <w:t xml:space="preserve">x = _________________  </w:t>
      </w:r>
    </w:p>
    <w:p w14:paraId="703CA588" w14:textId="5B2402FF" w:rsidR="00075A01" w:rsidRDefault="00075A01" w:rsidP="00B70621"/>
    <w:p w14:paraId="716EAA6B" w14:textId="77777777" w:rsidR="007F0DB2" w:rsidRDefault="007F0DB2" w:rsidP="00B70621"/>
    <w:p w14:paraId="61A743B2" w14:textId="2D4601FB" w:rsidR="00075A01" w:rsidRDefault="004D142A" w:rsidP="00B70621">
      <w:r>
        <w:t>9</w:t>
      </w:r>
      <w:r w:rsidR="00075A01">
        <w:t>.</w:t>
      </w:r>
      <w:r>
        <w:t>)</w:t>
      </w:r>
      <w:r w:rsidR="00075A01">
        <w:tab/>
      </w:r>
      <w:r w:rsidR="00075A01">
        <w:tab/>
      </w:r>
      <w:r w:rsidR="00075A01">
        <w:tab/>
      </w:r>
      <w:r w:rsidR="00075A01">
        <w:tab/>
      </w:r>
      <w:r w:rsidR="00075A01">
        <w:tab/>
      </w:r>
      <w:r w:rsidR="00075A01">
        <w:tab/>
      </w:r>
      <w:r w:rsidR="00075A01">
        <w:tab/>
      </w:r>
      <w:r w:rsidR="00075A01">
        <w:tab/>
        <w:t>1</w:t>
      </w:r>
      <w:r>
        <w:t>0</w:t>
      </w:r>
      <w:r w:rsidR="00075A01">
        <w:t>.</w:t>
      </w:r>
      <w:r>
        <w:t>)</w:t>
      </w:r>
    </w:p>
    <w:p w14:paraId="68DCF614" w14:textId="77777777" w:rsidR="00075A01" w:rsidRDefault="00075A01" w:rsidP="00B70621"/>
    <w:p w14:paraId="507BB0A0" w14:textId="77777777" w:rsidR="00075A01" w:rsidRDefault="00075A01" w:rsidP="00B70621"/>
    <w:p w14:paraId="3433B893" w14:textId="77777777" w:rsidR="00075A01" w:rsidRDefault="00075A01" w:rsidP="00B70621"/>
    <w:p w14:paraId="3F3CC00F" w14:textId="77777777" w:rsidR="00075A01" w:rsidRDefault="00075A01" w:rsidP="00B70621"/>
    <w:p w14:paraId="18A0E56E" w14:textId="77777777" w:rsidR="00075A01" w:rsidRDefault="00075A01" w:rsidP="00B70621"/>
    <w:p w14:paraId="03203740" w14:textId="77777777" w:rsidR="00075A01" w:rsidRDefault="00075A01" w:rsidP="00B70621"/>
    <w:p w14:paraId="05F449B3" w14:textId="2D5EFF4F" w:rsidR="00075A01" w:rsidRDefault="00075A01" w:rsidP="00B70621"/>
    <w:p w14:paraId="07BC1B65" w14:textId="1CEDF5EB" w:rsidR="00075A01" w:rsidRDefault="007F0DB2" w:rsidP="00B70621">
      <w:r>
        <w:t>x = ________________</w:t>
      </w:r>
      <w:proofErr w:type="gramStart"/>
      <w:r>
        <w:t>_  y</w:t>
      </w:r>
      <w:proofErr w:type="gramEnd"/>
      <w:r>
        <w:t xml:space="preserve"> = ________________</w:t>
      </w:r>
      <w:r>
        <w:tab/>
      </w:r>
      <w:r>
        <w:tab/>
      </w:r>
      <w:r>
        <w:tab/>
        <w:t xml:space="preserve">x = _________________  </w:t>
      </w:r>
    </w:p>
    <w:p w14:paraId="4D3D604C" w14:textId="77777777" w:rsidR="00075A01" w:rsidRDefault="00075A01" w:rsidP="00B70621"/>
    <w:p w14:paraId="46A419B4" w14:textId="77777777" w:rsidR="00075A01" w:rsidRDefault="00075A01" w:rsidP="00B70621"/>
    <w:p w14:paraId="207ADCEB" w14:textId="6D6A567D" w:rsidR="00075A01" w:rsidRDefault="00215BB3" w:rsidP="00B70621">
      <w:r>
        <w:rPr>
          <w:noProof/>
        </w:rPr>
        <w:drawing>
          <wp:anchor distT="0" distB="0" distL="114300" distR="114300" simplePos="0" relativeHeight="251665408" behindDoc="1" locked="0" layoutInCell="1" allowOverlap="1" wp14:anchorId="6909E113" wp14:editId="2384E7C8">
            <wp:simplePos x="0" y="0"/>
            <wp:positionH relativeFrom="column">
              <wp:posOffset>4343400</wp:posOffset>
            </wp:positionH>
            <wp:positionV relativeFrom="paragraph">
              <wp:posOffset>169545</wp:posOffset>
            </wp:positionV>
            <wp:extent cx="1447800" cy="1371600"/>
            <wp:effectExtent l="0" t="0" r="0" b="0"/>
            <wp:wrapNone/>
            <wp:docPr id="9" name="Picture 9" descr="Macintosh HD Source:Users:jschenkel:Desktop:Screen Shot 2016-11-08 at 12.43.1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cintosh HD Source:Users:jschenkel:Desktop:Screen Shot 2016-11-08 at 12.43.14 PM.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4780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030367">
        <w:rPr>
          <w:noProof/>
        </w:rPr>
        <w:drawing>
          <wp:anchor distT="0" distB="0" distL="114300" distR="114300" simplePos="0" relativeHeight="251662336" behindDoc="1" locked="0" layoutInCell="1" allowOverlap="1" wp14:anchorId="01B9A500" wp14:editId="6443E452">
            <wp:simplePos x="0" y="0"/>
            <wp:positionH relativeFrom="column">
              <wp:posOffset>457200</wp:posOffset>
            </wp:positionH>
            <wp:positionV relativeFrom="paragraph">
              <wp:posOffset>55245</wp:posOffset>
            </wp:positionV>
            <wp:extent cx="1892300" cy="1435100"/>
            <wp:effectExtent l="0" t="0" r="12700" b="12700"/>
            <wp:wrapNone/>
            <wp:docPr id="6" name="Picture 6" descr="Macintosh HD Source:Users:jschenkel:Desktop:Screen Shot 2016-11-08 at 12.42.3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 Source:Users:jschenkel:Desktop:Screen Shot 2016-11-08 at 12.42.37 PM.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92300" cy="1435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79E4A3" w14:textId="1D3C830E" w:rsidR="00075A01" w:rsidRDefault="00075A01" w:rsidP="00B70621">
      <w:r>
        <w:t>1</w:t>
      </w:r>
      <w:r w:rsidR="004D142A">
        <w:t>1</w:t>
      </w:r>
      <w:r>
        <w:t>.</w:t>
      </w:r>
      <w:r w:rsidR="004D142A">
        <w:t>)</w:t>
      </w:r>
      <w:r>
        <w:tab/>
      </w:r>
      <w:r>
        <w:tab/>
      </w:r>
      <w:r>
        <w:tab/>
      </w:r>
      <w:r>
        <w:tab/>
      </w:r>
      <w:r>
        <w:tab/>
      </w:r>
      <w:r>
        <w:tab/>
      </w:r>
      <w:r>
        <w:tab/>
      </w:r>
      <w:r>
        <w:tab/>
        <w:t>1</w:t>
      </w:r>
      <w:r w:rsidR="004D142A">
        <w:t>2)</w:t>
      </w:r>
      <w:r>
        <w:t xml:space="preserve">. </w:t>
      </w:r>
    </w:p>
    <w:p w14:paraId="10FE8A0A" w14:textId="77777777" w:rsidR="00075A01" w:rsidRDefault="00075A01" w:rsidP="00B70621"/>
    <w:p w14:paraId="45626684" w14:textId="77777777" w:rsidR="00075A01" w:rsidRDefault="00075A01" w:rsidP="00B70621"/>
    <w:p w14:paraId="6B03B7B2" w14:textId="03B90E68" w:rsidR="00B91C88" w:rsidRDefault="00B91C88" w:rsidP="00B70621"/>
    <w:p w14:paraId="35993B6A" w14:textId="77777777" w:rsidR="00B91C88" w:rsidRPr="00B91C88" w:rsidRDefault="00B91C88" w:rsidP="00B91C88"/>
    <w:p w14:paraId="70B8C4E0" w14:textId="77777777" w:rsidR="00B91C88" w:rsidRPr="00B91C88" w:rsidRDefault="00B91C88" w:rsidP="00B91C88"/>
    <w:p w14:paraId="09373DA7" w14:textId="77777777" w:rsidR="00B91C88" w:rsidRPr="00B91C88" w:rsidRDefault="00B91C88" w:rsidP="00B91C88"/>
    <w:p w14:paraId="19F5C6AA" w14:textId="77777777" w:rsidR="00B91C88" w:rsidRPr="00B91C88" w:rsidRDefault="00B91C88" w:rsidP="00B91C88"/>
    <w:p w14:paraId="367A2869" w14:textId="77777777" w:rsidR="00B91C88" w:rsidRPr="00B91C88" w:rsidRDefault="00B91C88" w:rsidP="00B91C88"/>
    <w:p w14:paraId="00A29888" w14:textId="77777777" w:rsidR="00B91C88" w:rsidRPr="00B91C88" w:rsidRDefault="00B91C88" w:rsidP="00B91C88"/>
    <w:p w14:paraId="528D7A72" w14:textId="088A46F9" w:rsidR="00B91C88" w:rsidRPr="00B91C88" w:rsidRDefault="007F0DB2" w:rsidP="00B91C88">
      <w:r>
        <w:t>x = ________________</w:t>
      </w:r>
      <w:proofErr w:type="gramStart"/>
      <w:r>
        <w:t>_  y</w:t>
      </w:r>
      <w:proofErr w:type="gramEnd"/>
      <w:r>
        <w:t xml:space="preserve"> = ________________</w:t>
      </w:r>
      <w:r>
        <w:tab/>
      </w:r>
      <w:r>
        <w:tab/>
      </w:r>
      <w:r>
        <w:tab/>
        <w:t xml:space="preserve">x = _________________  </w:t>
      </w:r>
    </w:p>
    <w:p w14:paraId="5753B820" w14:textId="189F3D36" w:rsidR="00B91C88" w:rsidRDefault="00B91C88" w:rsidP="00B91C88"/>
    <w:p w14:paraId="6FB06FD0" w14:textId="77777777" w:rsidR="00B91C88" w:rsidRDefault="00B91C88" w:rsidP="00B91C88"/>
    <w:p w14:paraId="484C4DFD" w14:textId="7B11AD33" w:rsidR="00B91C88" w:rsidRDefault="00B91C88" w:rsidP="00B91C88"/>
    <w:p w14:paraId="702E6FA4" w14:textId="239DA5A9" w:rsidR="00D1632B" w:rsidRDefault="00B91C88" w:rsidP="00B91C88">
      <w:pPr>
        <w:tabs>
          <w:tab w:val="left" w:pos="5920"/>
        </w:tabs>
      </w:pPr>
      <w:r>
        <w:tab/>
      </w:r>
    </w:p>
    <w:p w14:paraId="67474DEB" w14:textId="77777777" w:rsidR="00D1632B" w:rsidRPr="00D1632B" w:rsidRDefault="00D1632B" w:rsidP="00D1632B"/>
    <w:p w14:paraId="3C33252A" w14:textId="35852BDB" w:rsidR="00D1632B" w:rsidRDefault="00D1632B" w:rsidP="00D1632B"/>
    <w:p w14:paraId="0D1B49B3" w14:textId="5B249876" w:rsidR="001B27EE" w:rsidRDefault="004D142A" w:rsidP="00D1632B">
      <w:r>
        <w:t>13.)</w:t>
      </w:r>
      <w:r w:rsidR="00D1632B">
        <w:t xml:space="preserve"> </w:t>
      </w:r>
      <w:r w:rsidR="0081174F">
        <w:t xml:space="preserve">If </w:t>
      </w:r>
      <w:r w:rsidR="00701646" w:rsidRPr="0081174F">
        <w:rPr>
          <w:noProof/>
          <w:position w:val="-24"/>
        </w:rPr>
        <w:object w:dxaOrig="1040" w:dyaOrig="660" w14:anchorId="10AFB6CA">
          <v:shape id="_x0000_i1026" type="#_x0000_t75" alt="" style="width:51.8pt;height:32.95pt;mso-width-percent:0;mso-height-percent:0;mso-width-percent:0;mso-height-percent:0" o:ole="">
            <v:imagedata r:id="rId16" o:title=""/>
          </v:shape>
          <o:OLEObject Type="Embed" ProgID="Equation.DSMT4" ShapeID="_x0000_i1026" DrawAspect="Content" ObjectID="_1698422925" r:id="rId17"/>
        </w:object>
      </w:r>
      <w:r w:rsidR="0081174F">
        <w:t xml:space="preserve">, evaluate </w:t>
      </w:r>
      <w:r w:rsidR="00701646" w:rsidRPr="0081174F">
        <w:rPr>
          <w:noProof/>
          <w:position w:val="-10"/>
        </w:rPr>
        <w:object w:dxaOrig="2020" w:dyaOrig="320" w14:anchorId="24DCE7CB">
          <v:shape id="_x0000_i1025" type="#_x0000_t75" alt="" style="width:100.95pt;height:16.15pt;mso-width-percent:0;mso-height-percent:0;mso-width-percent:0;mso-height-percent:0" o:ole="">
            <v:imagedata r:id="rId18" o:title=""/>
          </v:shape>
          <o:OLEObject Type="Embed" ProgID="Equation.DSMT4" ShapeID="_x0000_i1025" DrawAspect="Content" ObjectID="_1698422926" r:id="rId19"/>
        </w:object>
      </w:r>
    </w:p>
    <w:p w14:paraId="7DCF096A" w14:textId="77777777" w:rsidR="001B27EE" w:rsidRPr="001B27EE" w:rsidRDefault="001B27EE" w:rsidP="001B27EE"/>
    <w:p w14:paraId="12E74B03" w14:textId="77777777" w:rsidR="001B27EE" w:rsidRPr="001B27EE" w:rsidRDefault="001B27EE" w:rsidP="001B27EE"/>
    <w:p w14:paraId="71E9E43F" w14:textId="4E3574C7" w:rsidR="001B27EE" w:rsidRDefault="001B27EE" w:rsidP="001B27EE"/>
    <w:p w14:paraId="73CDC317" w14:textId="77777777" w:rsidR="00D1632B" w:rsidRDefault="00D1632B" w:rsidP="001B27EE"/>
    <w:p w14:paraId="37C25087" w14:textId="77777777" w:rsidR="001B27EE" w:rsidRDefault="001B27EE" w:rsidP="001B27EE"/>
    <w:p w14:paraId="1B5922C3" w14:textId="31FC5AF7" w:rsidR="001B27EE" w:rsidRDefault="004D142A" w:rsidP="001B27EE">
      <w:r>
        <w:t xml:space="preserve">14.) </w:t>
      </w:r>
      <w:proofErr w:type="gramStart"/>
      <w:r w:rsidR="001B27EE">
        <w:t>Consider</w:t>
      </w:r>
      <w:proofErr w:type="gramEnd"/>
      <w:r w:rsidR="001B27EE">
        <w:t xml:space="preserve"> the special right triangles below. Evaluate the six trigonometric functions f</w:t>
      </w:r>
      <w:r w:rsidR="00613FF0">
        <w:t xml:space="preserve">or the </w:t>
      </w:r>
      <w:r w:rsidR="00613FF0" w:rsidRPr="00613FF0">
        <w:t>30</w:t>
      </w:r>
      <w:r w:rsidR="00613FF0">
        <w:rPr>
          <w:vertAlign w:val="superscript"/>
        </w:rPr>
        <w:t>o</w:t>
      </w:r>
      <w:r w:rsidR="00613FF0">
        <w:t xml:space="preserve"> angle and the 60</w:t>
      </w:r>
      <w:r w:rsidR="00613FF0">
        <w:rPr>
          <w:vertAlign w:val="superscript"/>
        </w:rPr>
        <w:t>o</w:t>
      </w:r>
      <w:r w:rsidR="00613FF0">
        <w:t xml:space="preserve"> angle. </w:t>
      </w:r>
      <w:r w:rsidR="001B27EE" w:rsidRPr="00613FF0">
        <w:t>Do</w:t>
      </w:r>
      <w:r w:rsidR="001B27EE">
        <w:t xml:space="preserve"> you recognize anything? </w:t>
      </w:r>
    </w:p>
    <w:p w14:paraId="2605FB21" w14:textId="60A81237" w:rsidR="00613FF0" w:rsidRDefault="007F0DB2" w:rsidP="001B27EE">
      <w:r>
        <w:rPr>
          <w:noProof/>
        </w:rPr>
        <w:drawing>
          <wp:anchor distT="0" distB="0" distL="114300" distR="114300" simplePos="0" relativeHeight="251667456" behindDoc="1" locked="0" layoutInCell="1" allowOverlap="1" wp14:anchorId="22616BAF" wp14:editId="0066DEB0">
            <wp:simplePos x="0" y="0"/>
            <wp:positionH relativeFrom="column">
              <wp:posOffset>4798464</wp:posOffset>
            </wp:positionH>
            <wp:positionV relativeFrom="paragraph">
              <wp:posOffset>83630</wp:posOffset>
            </wp:positionV>
            <wp:extent cx="972948" cy="1597630"/>
            <wp:effectExtent l="0" t="0" r="5080" b="3175"/>
            <wp:wrapNone/>
            <wp:docPr id="13" name="Picture 13" descr="Macintosh HD Source:Users:jschenkel:Desktop:Screen Shot 2016-11-08 at 1.01.3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acintosh HD Source:Users:jschenkel:Desktop:Screen Shot 2016-11-08 at 1.01.37 PM.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05408" cy="165093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7FF0B6" w14:textId="7D347637" w:rsidR="00613FF0" w:rsidRDefault="0035240A" w:rsidP="001B27EE">
      <w:r>
        <w:rPr>
          <w:noProof/>
        </w:rPr>
        <w:drawing>
          <wp:anchor distT="0" distB="0" distL="114300" distR="114300" simplePos="0" relativeHeight="251666432" behindDoc="1" locked="0" layoutInCell="1" allowOverlap="1" wp14:anchorId="7CEA3624" wp14:editId="000C37FD">
            <wp:simplePos x="0" y="0"/>
            <wp:positionH relativeFrom="column">
              <wp:posOffset>4273</wp:posOffset>
            </wp:positionH>
            <wp:positionV relativeFrom="paragraph">
              <wp:posOffset>16290</wp:posOffset>
            </wp:positionV>
            <wp:extent cx="1012561" cy="1486969"/>
            <wp:effectExtent l="0" t="0" r="3810" b="0"/>
            <wp:wrapNone/>
            <wp:docPr id="12" name="Picture 12" descr="Macintosh HD Source:Users:jschenkel:Desktop:Screen Shot 2016-11-08 at 12.58.5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cintosh HD Source:Users:jschenkel:Desktop:Screen Shot 2016-11-08 at 12.58.55 PM.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29075" cy="15112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9FCE5F" w14:textId="7A9B25EE" w:rsidR="00DE0763" w:rsidRDefault="000352B5" w:rsidP="000352B5">
      <w:pPr>
        <w:tabs>
          <w:tab w:val="left" w:pos="6760"/>
        </w:tabs>
      </w:pPr>
      <w:r>
        <w:tab/>
      </w:r>
    </w:p>
    <w:p w14:paraId="2D0B25DB" w14:textId="77777777" w:rsidR="000352B5" w:rsidRDefault="000352B5" w:rsidP="000352B5">
      <w:pPr>
        <w:tabs>
          <w:tab w:val="left" w:pos="6760"/>
        </w:tabs>
      </w:pPr>
    </w:p>
    <w:p w14:paraId="1FB808EB" w14:textId="77777777" w:rsidR="000352B5" w:rsidRDefault="000352B5" w:rsidP="000352B5">
      <w:pPr>
        <w:tabs>
          <w:tab w:val="left" w:pos="6760"/>
        </w:tabs>
      </w:pPr>
    </w:p>
    <w:p w14:paraId="723AE859" w14:textId="77777777" w:rsidR="000352B5" w:rsidRDefault="000352B5" w:rsidP="000352B5">
      <w:pPr>
        <w:tabs>
          <w:tab w:val="left" w:pos="6760"/>
        </w:tabs>
      </w:pPr>
    </w:p>
    <w:p w14:paraId="58F09B63" w14:textId="77777777" w:rsidR="000352B5" w:rsidRDefault="000352B5" w:rsidP="000352B5">
      <w:pPr>
        <w:tabs>
          <w:tab w:val="left" w:pos="6760"/>
        </w:tabs>
      </w:pPr>
    </w:p>
    <w:p w14:paraId="7C4D900A" w14:textId="77777777" w:rsidR="000352B5" w:rsidRDefault="000352B5" w:rsidP="000352B5">
      <w:pPr>
        <w:tabs>
          <w:tab w:val="left" w:pos="6760"/>
        </w:tabs>
      </w:pPr>
    </w:p>
    <w:p w14:paraId="29215350" w14:textId="77777777" w:rsidR="007F0DB2" w:rsidRDefault="007F0DB2" w:rsidP="001B27EE"/>
    <w:p w14:paraId="73FBDD82" w14:textId="4A042DFB" w:rsidR="007F0DB2" w:rsidRDefault="007F0DB2" w:rsidP="007F0DB2">
      <w:r>
        <w:t>sin(30</w:t>
      </w:r>
      <w:r>
        <w:rPr>
          <w:vertAlign w:val="superscript"/>
        </w:rPr>
        <w:t>o</w:t>
      </w:r>
      <w:r>
        <w:t xml:space="preserve">) = </w:t>
      </w:r>
      <w:r>
        <w:tab/>
      </w:r>
      <w:r>
        <w:tab/>
        <w:t>csc(30</w:t>
      </w:r>
      <w:r>
        <w:rPr>
          <w:vertAlign w:val="superscript"/>
        </w:rPr>
        <w:t>o</w:t>
      </w:r>
      <w:r>
        <w:t xml:space="preserve">) = </w:t>
      </w:r>
      <w:r>
        <w:tab/>
      </w:r>
      <w:r>
        <w:tab/>
      </w:r>
      <w:r>
        <w:tab/>
      </w:r>
      <w:r>
        <w:tab/>
      </w:r>
      <w:r>
        <w:tab/>
      </w:r>
      <w:r>
        <w:tab/>
        <w:t>sin(30</w:t>
      </w:r>
      <w:r>
        <w:rPr>
          <w:vertAlign w:val="superscript"/>
        </w:rPr>
        <w:t>o</w:t>
      </w:r>
      <w:r>
        <w:t xml:space="preserve">) = </w:t>
      </w:r>
      <w:r>
        <w:tab/>
      </w:r>
      <w:r>
        <w:tab/>
        <w:t>csc(30</w:t>
      </w:r>
      <w:r>
        <w:rPr>
          <w:vertAlign w:val="superscript"/>
        </w:rPr>
        <w:t>o</w:t>
      </w:r>
      <w:r>
        <w:t>) =</w:t>
      </w:r>
    </w:p>
    <w:p w14:paraId="206DC9FA" w14:textId="77777777" w:rsidR="007F0DB2" w:rsidRDefault="007F0DB2" w:rsidP="007F0DB2"/>
    <w:p w14:paraId="2AC79AA5" w14:textId="4DC4BFC4" w:rsidR="007F0DB2" w:rsidRPr="007F0DB2" w:rsidRDefault="007F0DB2" w:rsidP="007F0DB2">
      <w:r>
        <w:t>cos (30</w:t>
      </w:r>
      <w:r>
        <w:rPr>
          <w:vertAlign w:val="superscript"/>
        </w:rPr>
        <w:t>o</w:t>
      </w:r>
      <w:r>
        <w:t>) =</w:t>
      </w:r>
      <w:r>
        <w:tab/>
      </w:r>
      <w:r>
        <w:tab/>
        <w:t>sec(30</w:t>
      </w:r>
      <w:r>
        <w:rPr>
          <w:vertAlign w:val="superscript"/>
        </w:rPr>
        <w:t>o</w:t>
      </w:r>
      <w:r>
        <w:t xml:space="preserve">) </w:t>
      </w:r>
      <w:proofErr w:type="gramStart"/>
      <w:r>
        <w:t xml:space="preserve">=  </w:t>
      </w:r>
      <w:r>
        <w:tab/>
      </w:r>
      <w:proofErr w:type="gramEnd"/>
      <w:r>
        <w:tab/>
      </w:r>
      <w:r>
        <w:tab/>
      </w:r>
      <w:r>
        <w:tab/>
      </w:r>
      <w:r>
        <w:tab/>
      </w:r>
      <w:r>
        <w:tab/>
        <w:t>cos(30</w:t>
      </w:r>
      <w:r>
        <w:rPr>
          <w:vertAlign w:val="superscript"/>
        </w:rPr>
        <w:t>o</w:t>
      </w:r>
      <w:r>
        <w:t xml:space="preserve">) = </w:t>
      </w:r>
      <w:r>
        <w:tab/>
      </w:r>
      <w:r>
        <w:tab/>
        <w:t>sec(30</w:t>
      </w:r>
      <w:r>
        <w:rPr>
          <w:vertAlign w:val="superscript"/>
        </w:rPr>
        <w:t>o</w:t>
      </w:r>
      <w:r>
        <w:t xml:space="preserve">) = </w:t>
      </w:r>
    </w:p>
    <w:p w14:paraId="7EDA88C5" w14:textId="77777777" w:rsidR="007F0DB2" w:rsidRDefault="007F0DB2" w:rsidP="007F0DB2"/>
    <w:p w14:paraId="30493C79" w14:textId="03964672" w:rsidR="007F0DB2" w:rsidRDefault="007F0DB2" w:rsidP="007F0DB2">
      <w:r>
        <w:t>tan(30</w:t>
      </w:r>
      <w:r>
        <w:rPr>
          <w:vertAlign w:val="superscript"/>
        </w:rPr>
        <w:t>o</w:t>
      </w:r>
      <w:r>
        <w:t xml:space="preserve">) = </w:t>
      </w:r>
      <w:r>
        <w:tab/>
      </w:r>
      <w:r>
        <w:tab/>
        <w:t>cot(30</w:t>
      </w:r>
      <w:r>
        <w:rPr>
          <w:vertAlign w:val="superscript"/>
        </w:rPr>
        <w:t>o</w:t>
      </w:r>
      <w:r>
        <w:t>) =</w:t>
      </w:r>
      <w:r>
        <w:tab/>
      </w:r>
      <w:r>
        <w:tab/>
      </w:r>
      <w:r>
        <w:tab/>
      </w:r>
      <w:r>
        <w:tab/>
      </w:r>
      <w:r>
        <w:tab/>
      </w:r>
      <w:r>
        <w:tab/>
        <w:t>tan(30</w:t>
      </w:r>
      <w:r>
        <w:rPr>
          <w:vertAlign w:val="superscript"/>
        </w:rPr>
        <w:t>o</w:t>
      </w:r>
      <w:r>
        <w:t xml:space="preserve">) = </w:t>
      </w:r>
      <w:r>
        <w:tab/>
      </w:r>
      <w:r>
        <w:tab/>
        <w:t>cot(30</w:t>
      </w:r>
      <w:r>
        <w:rPr>
          <w:vertAlign w:val="superscript"/>
        </w:rPr>
        <w:t>o</w:t>
      </w:r>
      <w:r>
        <w:t>) =</w:t>
      </w:r>
    </w:p>
    <w:p w14:paraId="20BDE6BA" w14:textId="77777777" w:rsidR="007F0DB2" w:rsidRDefault="007F0DB2" w:rsidP="007F0DB2"/>
    <w:p w14:paraId="2EEA3824" w14:textId="77777777" w:rsidR="007F0DB2" w:rsidRPr="007F0DB2" w:rsidRDefault="007F0DB2" w:rsidP="007F0DB2"/>
    <w:p w14:paraId="2D150D75" w14:textId="77777777" w:rsidR="007F0DB2" w:rsidRPr="007F0DB2" w:rsidRDefault="007F0DB2" w:rsidP="001B27EE"/>
    <w:p w14:paraId="73F90633" w14:textId="75365DC4" w:rsidR="007F0DB2" w:rsidRDefault="007F0DB2" w:rsidP="007F0DB2">
      <w:r>
        <w:t>sin(60</w:t>
      </w:r>
      <w:r>
        <w:rPr>
          <w:vertAlign w:val="superscript"/>
        </w:rPr>
        <w:t>o</w:t>
      </w:r>
      <w:r>
        <w:t xml:space="preserve">) = </w:t>
      </w:r>
      <w:r>
        <w:tab/>
      </w:r>
      <w:r>
        <w:tab/>
        <w:t>csc(60</w:t>
      </w:r>
      <w:r>
        <w:rPr>
          <w:vertAlign w:val="superscript"/>
        </w:rPr>
        <w:t>o</w:t>
      </w:r>
      <w:r>
        <w:t xml:space="preserve">) = </w:t>
      </w:r>
      <w:r>
        <w:tab/>
      </w:r>
      <w:r>
        <w:tab/>
      </w:r>
      <w:r>
        <w:tab/>
      </w:r>
      <w:r>
        <w:tab/>
      </w:r>
      <w:r>
        <w:tab/>
      </w:r>
      <w:r>
        <w:tab/>
        <w:t>sin(60</w:t>
      </w:r>
      <w:r>
        <w:rPr>
          <w:vertAlign w:val="superscript"/>
        </w:rPr>
        <w:t>o</w:t>
      </w:r>
      <w:r>
        <w:t xml:space="preserve">) = </w:t>
      </w:r>
      <w:r>
        <w:tab/>
      </w:r>
      <w:r>
        <w:tab/>
        <w:t>csc(60</w:t>
      </w:r>
      <w:r>
        <w:rPr>
          <w:vertAlign w:val="superscript"/>
        </w:rPr>
        <w:t>o</w:t>
      </w:r>
      <w:r>
        <w:t>) =</w:t>
      </w:r>
    </w:p>
    <w:p w14:paraId="336FB77F" w14:textId="77777777" w:rsidR="007F0DB2" w:rsidRDefault="007F0DB2" w:rsidP="007F0DB2"/>
    <w:p w14:paraId="5FDF40A7" w14:textId="4DAE7516" w:rsidR="007F0DB2" w:rsidRPr="007F0DB2" w:rsidRDefault="007F0DB2" w:rsidP="007F0DB2">
      <w:r>
        <w:t>cos (60</w:t>
      </w:r>
      <w:r>
        <w:rPr>
          <w:vertAlign w:val="superscript"/>
        </w:rPr>
        <w:t>o</w:t>
      </w:r>
      <w:r>
        <w:t>) =</w:t>
      </w:r>
      <w:r>
        <w:tab/>
      </w:r>
      <w:r>
        <w:tab/>
        <w:t>sec(60</w:t>
      </w:r>
      <w:r>
        <w:rPr>
          <w:vertAlign w:val="superscript"/>
        </w:rPr>
        <w:t>o</w:t>
      </w:r>
      <w:r>
        <w:t xml:space="preserve">) </w:t>
      </w:r>
      <w:proofErr w:type="gramStart"/>
      <w:r>
        <w:t xml:space="preserve">=  </w:t>
      </w:r>
      <w:r>
        <w:tab/>
      </w:r>
      <w:proofErr w:type="gramEnd"/>
      <w:r>
        <w:tab/>
      </w:r>
      <w:r>
        <w:tab/>
      </w:r>
      <w:r>
        <w:tab/>
      </w:r>
      <w:r>
        <w:tab/>
      </w:r>
      <w:r>
        <w:tab/>
        <w:t>cos(60</w:t>
      </w:r>
      <w:r>
        <w:rPr>
          <w:vertAlign w:val="superscript"/>
        </w:rPr>
        <w:t>o</w:t>
      </w:r>
      <w:r>
        <w:t xml:space="preserve">) = </w:t>
      </w:r>
      <w:r>
        <w:tab/>
      </w:r>
      <w:r>
        <w:tab/>
        <w:t>sec(60</w:t>
      </w:r>
      <w:r>
        <w:rPr>
          <w:vertAlign w:val="superscript"/>
        </w:rPr>
        <w:t>o</w:t>
      </w:r>
      <w:r>
        <w:t xml:space="preserve">) = </w:t>
      </w:r>
    </w:p>
    <w:p w14:paraId="12C02561" w14:textId="77777777" w:rsidR="007F0DB2" w:rsidRDefault="007F0DB2" w:rsidP="007F0DB2"/>
    <w:p w14:paraId="7066C47D" w14:textId="6C501AA0" w:rsidR="007F0DB2" w:rsidRDefault="007F0DB2" w:rsidP="007F0DB2">
      <w:r>
        <w:t>tan(60</w:t>
      </w:r>
      <w:r>
        <w:rPr>
          <w:vertAlign w:val="superscript"/>
        </w:rPr>
        <w:t>o</w:t>
      </w:r>
      <w:r>
        <w:t xml:space="preserve">) = </w:t>
      </w:r>
      <w:r>
        <w:tab/>
      </w:r>
      <w:r>
        <w:tab/>
        <w:t>cot(60</w:t>
      </w:r>
      <w:r>
        <w:rPr>
          <w:vertAlign w:val="superscript"/>
        </w:rPr>
        <w:t>o</w:t>
      </w:r>
      <w:r>
        <w:t>) =</w:t>
      </w:r>
      <w:r>
        <w:tab/>
      </w:r>
      <w:r>
        <w:tab/>
      </w:r>
      <w:r>
        <w:tab/>
      </w:r>
      <w:r>
        <w:tab/>
      </w:r>
      <w:r>
        <w:tab/>
      </w:r>
      <w:r>
        <w:tab/>
        <w:t>tan(60</w:t>
      </w:r>
      <w:r>
        <w:rPr>
          <w:vertAlign w:val="superscript"/>
        </w:rPr>
        <w:t>o</w:t>
      </w:r>
      <w:r>
        <w:t xml:space="preserve">) = </w:t>
      </w:r>
      <w:r>
        <w:tab/>
      </w:r>
      <w:r>
        <w:tab/>
        <w:t>cot(60</w:t>
      </w:r>
      <w:r>
        <w:rPr>
          <w:vertAlign w:val="superscript"/>
        </w:rPr>
        <w:t>o</w:t>
      </w:r>
      <w:r>
        <w:t>) =</w:t>
      </w:r>
    </w:p>
    <w:p w14:paraId="63D66633" w14:textId="77777777" w:rsidR="007F0DB2" w:rsidRDefault="007F0DB2" w:rsidP="001B27EE"/>
    <w:p w14:paraId="0D4DC01A" w14:textId="77777777" w:rsidR="00DE0763" w:rsidRDefault="00DE0763" w:rsidP="001B27EE"/>
    <w:p w14:paraId="0039DFE9" w14:textId="3EF44071" w:rsidR="00DE0763" w:rsidRDefault="0035240A" w:rsidP="00DE0763">
      <w:r>
        <w:rPr>
          <w:noProof/>
        </w:rPr>
        <w:drawing>
          <wp:anchor distT="0" distB="0" distL="114300" distR="114300" simplePos="0" relativeHeight="251669504" behindDoc="1" locked="0" layoutInCell="1" allowOverlap="1" wp14:anchorId="0DBCF9B6" wp14:editId="2D603DFC">
            <wp:simplePos x="0" y="0"/>
            <wp:positionH relativeFrom="column">
              <wp:posOffset>4601910</wp:posOffset>
            </wp:positionH>
            <wp:positionV relativeFrom="paragraph">
              <wp:posOffset>341995</wp:posOffset>
            </wp:positionV>
            <wp:extent cx="1676774" cy="1633558"/>
            <wp:effectExtent l="0" t="0" r="0" b="5080"/>
            <wp:wrapNone/>
            <wp:docPr id="11" name="Picture 11" descr="Macintosh HD Source:Users:jschenkel:Desktop:Screen Shot 2016-11-08 at 12.59.2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cintosh HD Source:Users:jschenkel:Desktop:Screen Shot 2016-11-08 at 12.59.23 PM.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76774" cy="1633558"/>
                    </a:xfrm>
                    <a:prstGeom prst="rect">
                      <a:avLst/>
                    </a:prstGeom>
                    <a:noFill/>
                    <a:ln>
                      <a:noFill/>
                    </a:ln>
                  </pic:spPr>
                </pic:pic>
              </a:graphicData>
            </a:graphic>
            <wp14:sizeRelH relativeFrom="page">
              <wp14:pctWidth>0</wp14:pctWidth>
            </wp14:sizeRelH>
            <wp14:sizeRelV relativeFrom="page">
              <wp14:pctHeight>0</wp14:pctHeight>
            </wp14:sizeRelV>
          </wp:anchor>
        </w:drawing>
      </w:r>
      <w:r w:rsidR="004D142A">
        <w:rPr>
          <w:noProof/>
        </w:rPr>
        <w:t xml:space="preserve">15.) </w:t>
      </w:r>
      <w:r w:rsidR="00DE0763">
        <w:t xml:space="preserve"> Consider the special right triangles below. Evaluate the six trigonometric functions for the 45</w:t>
      </w:r>
      <w:r w:rsidR="00DE0763">
        <w:rPr>
          <w:vertAlign w:val="superscript"/>
        </w:rPr>
        <w:t>o</w:t>
      </w:r>
      <w:r w:rsidR="00DE0763">
        <w:t xml:space="preserve"> angle. </w:t>
      </w:r>
      <w:r w:rsidR="00DE0763" w:rsidRPr="00613FF0">
        <w:t>Do</w:t>
      </w:r>
      <w:r w:rsidR="00DE0763">
        <w:t xml:space="preserve"> you recognize anything? </w:t>
      </w:r>
    </w:p>
    <w:p w14:paraId="7ACF5D43" w14:textId="0CA6611E" w:rsidR="007F0DB2" w:rsidRDefault="0035240A" w:rsidP="001B27EE">
      <w:r>
        <w:rPr>
          <w:noProof/>
        </w:rPr>
        <w:drawing>
          <wp:anchor distT="0" distB="0" distL="114300" distR="114300" simplePos="0" relativeHeight="251668480" behindDoc="1" locked="0" layoutInCell="1" allowOverlap="1" wp14:anchorId="11622CB9" wp14:editId="38228BE3">
            <wp:simplePos x="0" y="0"/>
            <wp:positionH relativeFrom="column">
              <wp:posOffset>449087</wp:posOffset>
            </wp:positionH>
            <wp:positionV relativeFrom="paragraph">
              <wp:posOffset>180340</wp:posOffset>
            </wp:positionV>
            <wp:extent cx="1418602" cy="1437540"/>
            <wp:effectExtent l="0" t="0" r="3810" b="0"/>
            <wp:wrapNone/>
            <wp:docPr id="10" name="Picture 10" descr="Macintosh HD Source:Users:jschenkel:Desktop:Screen Shot 2016-11-08 at 12.58.4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cintosh HD Source:Users:jschenkel:Desktop:Screen Shot 2016-11-08 at 12.58.48 PM.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18602" cy="14375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B30EFC" w14:textId="77777777" w:rsidR="007F0DB2" w:rsidRPr="007F0DB2" w:rsidRDefault="007F0DB2" w:rsidP="007F0DB2"/>
    <w:p w14:paraId="25FBFC3C" w14:textId="77777777" w:rsidR="007F0DB2" w:rsidRPr="007F0DB2" w:rsidRDefault="007F0DB2" w:rsidP="007F0DB2"/>
    <w:p w14:paraId="0CAD1AE1" w14:textId="77777777" w:rsidR="007F0DB2" w:rsidRPr="007F0DB2" w:rsidRDefault="007F0DB2" w:rsidP="007F0DB2"/>
    <w:p w14:paraId="0345EBCC" w14:textId="77777777" w:rsidR="007F0DB2" w:rsidRPr="007F0DB2" w:rsidRDefault="007F0DB2" w:rsidP="007F0DB2"/>
    <w:p w14:paraId="6AD727AA" w14:textId="77777777" w:rsidR="007F0DB2" w:rsidRPr="007F0DB2" w:rsidRDefault="007F0DB2" w:rsidP="007F0DB2"/>
    <w:p w14:paraId="00CEEF38" w14:textId="77777777" w:rsidR="007F0DB2" w:rsidRPr="007F0DB2" w:rsidRDefault="007F0DB2" w:rsidP="007F0DB2"/>
    <w:p w14:paraId="4F235554" w14:textId="77777777" w:rsidR="007F0DB2" w:rsidRPr="007F0DB2" w:rsidRDefault="007F0DB2" w:rsidP="007F0DB2"/>
    <w:p w14:paraId="50C253BC" w14:textId="77777777" w:rsidR="007F0DB2" w:rsidRPr="007F0DB2" w:rsidRDefault="007F0DB2" w:rsidP="007F0DB2"/>
    <w:p w14:paraId="65E868B4" w14:textId="4A13409E" w:rsidR="007F0DB2" w:rsidRDefault="007F0DB2" w:rsidP="007F0DB2"/>
    <w:p w14:paraId="02D65FEE" w14:textId="36C78E33" w:rsidR="007F0DB2" w:rsidRDefault="007F0DB2" w:rsidP="007F0DB2">
      <w:r>
        <w:t>sin(45</w:t>
      </w:r>
      <w:r>
        <w:rPr>
          <w:vertAlign w:val="superscript"/>
        </w:rPr>
        <w:t>o</w:t>
      </w:r>
      <w:r>
        <w:t xml:space="preserve">) = </w:t>
      </w:r>
      <w:r>
        <w:tab/>
      </w:r>
      <w:r>
        <w:tab/>
        <w:t>csc(45</w:t>
      </w:r>
      <w:r>
        <w:rPr>
          <w:vertAlign w:val="superscript"/>
        </w:rPr>
        <w:t>o</w:t>
      </w:r>
      <w:r>
        <w:t xml:space="preserve">) = </w:t>
      </w:r>
      <w:r>
        <w:tab/>
      </w:r>
      <w:r>
        <w:tab/>
      </w:r>
      <w:r>
        <w:tab/>
      </w:r>
      <w:r>
        <w:tab/>
      </w:r>
      <w:r>
        <w:tab/>
      </w:r>
      <w:r>
        <w:tab/>
        <w:t>sin(45</w:t>
      </w:r>
      <w:r>
        <w:rPr>
          <w:vertAlign w:val="superscript"/>
        </w:rPr>
        <w:t>o</w:t>
      </w:r>
      <w:r>
        <w:t xml:space="preserve">) = </w:t>
      </w:r>
      <w:r>
        <w:tab/>
      </w:r>
      <w:r>
        <w:tab/>
        <w:t>csc(45</w:t>
      </w:r>
      <w:r>
        <w:rPr>
          <w:vertAlign w:val="superscript"/>
        </w:rPr>
        <w:t>o</w:t>
      </w:r>
      <w:r>
        <w:t>) =</w:t>
      </w:r>
    </w:p>
    <w:p w14:paraId="752AEA00" w14:textId="77777777" w:rsidR="007F0DB2" w:rsidRDefault="007F0DB2" w:rsidP="007F0DB2"/>
    <w:p w14:paraId="0A5FF938" w14:textId="42D10253" w:rsidR="007F0DB2" w:rsidRPr="007F0DB2" w:rsidRDefault="007F0DB2" w:rsidP="007F0DB2">
      <w:r>
        <w:t>cos (45</w:t>
      </w:r>
      <w:r>
        <w:rPr>
          <w:vertAlign w:val="superscript"/>
        </w:rPr>
        <w:t>o</w:t>
      </w:r>
      <w:r>
        <w:t>) =</w:t>
      </w:r>
      <w:r>
        <w:tab/>
      </w:r>
      <w:r>
        <w:tab/>
        <w:t>sec(45</w:t>
      </w:r>
      <w:r>
        <w:rPr>
          <w:vertAlign w:val="superscript"/>
        </w:rPr>
        <w:t>o</w:t>
      </w:r>
      <w:r>
        <w:t xml:space="preserve">) </w:t>
      </w:r>
      <w:proofErr w:type="gramStart"/>
      <w:r>
        <w:t xml:space="preserve">=  </w:t>
      </w:r>
      <w:r>
        <w:tab/>
      </w:r>
      <w:proofErr w:type="gramEnd"/>
      <w:r>
        <w:tab/>
      </w:r>
      <w:r>
        <w:tab/>
      </w:r>
      <w:r>
        <w:tab/>
      </w:r>
      <w:r>
        <w:tab/>
      </w:r>
      <w:r>
        <w:tab/>
        <w:t>cos(45</w:t>
      </w:r>
      <w:r>
        <w:rPr>
          <w:vertAlign w:val="superscript"/>
        </w:rPr>
        <w:t>o</w:t>
      </w:r>
      <w:r>
        <w:t xml:space="preserve">) = </w:t>
      </w:r>
      <w:r>
        <w:tab/>
      </w:r>
      <w:r>
        <w:tab/>
        <w:t>sec(45</w:t>
      </w:r>
      <w:r>
        <w:rPr>
          <w:vertAlign w:val="superscript"/>
        </w:rPr>
        <w:t>o</w:t>
      </w:r>
      <w:r>
        <w:t xml:space="preserve">) = </w:t>
      </w:r>
    </w:p>
    <w:p w14:paraId="1EE87D16" w14:textId="77777777" w:rsidR="007F0DB2" w:rsidRDefault="007F0DB2" w:rsidP="007F0DB2"/>
    <w:p w14:paraId="5813811E" w14:textId="74F58E27" w:rsidR="007F0DB2" w:rsidRDefault="007F0DB2" w:rsidP="007F0DB2">
      <w:r>
        <w:t>tan(45</w:t>
      </w:r>
      <w:r>
        <w:rPr>
          <w:vertAlign w:val="superscript"/>
        </w:rPr>
        <w:t>o</w:t>
      </w:r>
      <w:r>
        <w:t xml:space="preserve">) = </w:t>
      </w:r>
      <w:r>
        <w:tab/>
      </w:r>
      <w:r>
        <w:tab/>
        <w:t>cot(45</w:t>
      </w:r>
      <w:r>
        <w:rPr>
          <w:vertAlign w:val="superscript"/>
        </w:rPr>
        <w:t>o</w:t>
      </w:r>
      <w:r>
        <w:t>) =</w:t>
      </w:r>
      <w:r>
        <w:tab/>
      </w:r>
      <w:r>
        <w:tab/>
      </w:r>
      <w:r>
        <w:tab/>
      </w:r>
      <w:r>
        <w:tab/>
      </w:r>
      <w:r>
        <w:tab/>
      </w:r>
      <w:r>
        <w:tab/>
        <w:t>tan(45</w:t>
      </w:r>
      <w:r>
        <w:rPr>
          <w:vertAlign w:val="superscript"/>
        </w:rPr>
        <w:t>o</w:t>
      </w:r>
      <w:r>
        <w:t xml:space="preserve">) = </w:t>
      </w:r>
      <w:r>
        <w:tab/>
      </w:r>
      <w:r>
        <w:tab/>
        <w:t>cot(45</w:t>
      </w:r>
      <w:r>
        <w:rPr>
          <w:vertAlign w:val="superscript"/>
        </w:rPr>
        <w:t>o</w:t>
      </w:r>
      <w:r>
        <w:t>) =</w:t>
      </w:r>
    </w:p>
    <w:p w14:paraId="7F4D4AB7" w14:textId="77777777" w:rsidR="007F0DB2" w:rsidRDefault="007F0DB2" w:rsidP="007F0DB2"/>
    <w:p w14:paraId="5FA2C7C3" w14:textId="2B2167D7" w:rsidR="00DE0763" w:rsidRDefault="00DE0763" w:rsidP="007F0DB2"/>
    <w:p w14:paraId="36086B15" w14:textId="77777777" w:rsidR="004D142A" w:rsidRDefault="004D142A" w:rsidP="000E7862">
      <w:pPr>
        <w:rPr>
          <w:b/>
        </w:rPr>
      </w:pPr>
    </w:p>
    <w:p w14:paraId="46414BD6" w14:textId="77777777" w:rsidR="004D142A" w:rsidRDefault="004D142A" w:rsidP="000E7862">
      <w:pPr>
        <w:rPr>
          <w:b/>
        </w:rPr>
      </w:pPr>
    </w:p>
    <w:p w14:paraId="7A43CD6A" w14:textId="77777777" w:rsidR="004D142A" w:rsidRDefault="004D142A" w:rsidP="000E7862">
      <w:pPr>
        <w:rPr>
          <w:b/>
        </w:rPr>
      </w:pPr>
    </w:p>
    <w:p w14:paraId="3F3461F3" w14:textId="77777777" w:rsidR="004D142A" w:rsidRDefault="004D142A" w:rsidP="000E7862">
      <w:pPr>
        <w:rPr>
          <w:b/>
        </w:rPr>
      </w:pPr>
    </w:p>
    <w:p w14:paraId="09FF25BA" w14:textId="3AEDFF2B" w:rsidR="000E7862" w:rsidRPr="00FC78FD" w:rsidRDefault="004D142A" w:rsidP="000E7862">
      <w:pPr>
        <w:rPr>
          <w:b/>
        </w:rPr>
      </w:pPr>
      <w:r>
        <w:rPr>
          <w:b/>
        </w:rPr>
        <w:lastRenderedPageBreak/>
        <w:t>16 - 21</w:t>
      </w:r>
      <w:r w:rsidR="000E7862">
        <w:rPr>
          <w:b/>
        </w:rPr>
        <w:t xml:space="preserve">] Solve the following problems using trigonometry. Show all of your work on a separate sheet of </w:t>
      </w:r>
      <w:proofErr w:type="gramStart"/>
      <w:r w:rsidR="000E7862">
        <w:rPr>
          <w:b/>
        </w:rPr>
        <w:t>paper .</w:t>
      </w:r>
      <w:proofErr w:type="gramEnd"/>
    </w:p>
    <w:p w14:paraId="1C571462" w14:textId="77777777" w:rsidR="000E7862" w:rsidRDefault="000E7862" w:rsidP="000E7862">
      <w:pPr>
        <w:jc w:val="center"/>
      </w:pPr>
    </w:p>
    <w:p w14:paraId="53B5B5D6" w14:textId="3029E4EF" w:rsidR="000E7862" w:rsidRDefault="000E7862" w:rsidP="000E7862">
      <w:r>
        <w:t>1</w:t>
      </w:r>
      <w:r w:rsidR="004D142A">
        <w:t>6</w:t>
      </w:r>
      <w:r>
        <w:t>.</w:t>
      </w:r>
      <w:r w:rsidR="004D142A">
        <w:t>)</w:t>
      </w:r>
      <w:r>
        <w:t xml:space="preserve"> A helicopter flies horizontally at 100 km/hr. An observer notices that it takes 20 seconds for the helicopter to fly from directly overhead to being at an angle of elevation of 60</w:t>
      </w:r>
      <w:r>
        <w:rPr>
          <w:vertAlign w:val="superscript"/>
        </w:rPr>
        <w:t>o</w:t>
      </w:r>
      <w:r>
        <w:t xml:space="preserve">. How high above the ground is the helicopter? </w:t>
      </w:r>
    </w:p>
    <w:p w14:paraId="7D0DC275" w14:textId="77777777" w:rsidR="000E7862" w:rsidRDefault="000E7862" w:rsidP="000E7862"/>
    <w:p w14:paraId="13E9FC0A" w14:textId="4BA496BA" w:rsidR="000E7862" w:rsidRDefault="004D142A" w:rsidP="000E7862">
      <w:r>
        <w:t>17</w:t>
      </w:r>
      <w:r w:rsidR="000E7862">
        <w:t>.</w:t>
      </w:r>
      <w:r>
        <w:t>)</w:t>
      </w:r>
      <w:r w:rsidR="000E7862">
        <w:t xml:space="preserve"> A person is 200 yards from a river. Rather than walk directly to the river, the person walks 400 yards along a path diagonal to the river’s edge. Find the acute angle between this path and the river’s edge. </w:t>
      </w:r>
    </w:p>
    <w:p w14:paraId="1276D717" w14:textId="77777777" w:rsidR="000E7862" w:rsidRDefault="000E7862" w:rsidP="000E7862"/>
    <w:p w14:paraId="74263D75" w14:textId="1F853468" w:rsidR="000E7862" w:rsidRPr="005D0CC6" w:rsidRDefault="004D142A" w:rsidP="000E7862">
      <w:r>
        <w:t>18</w:t>
      </w:r>
      <w:r w:rsidR="000E7862">
        <w:t>.</w:t>
      </w:r>
      <w:r>
        <w:t>)</w:t>
      </w:r>
      <w:r w:rsidR="000E7862">
        <w:t xml:space="preserve"> A photographer points a camera at a window in a nearby building forming an angle of 50</w:t>
      </w:r>
      <w:r w:rsidR="000E7862">
        <w:rPr>
          <w:vertAlign w:val="superscript"/>
        </w:rPr>
        <w:t>o</w:t>
      </w:r>
      <w:r w:rsidR="000E7862">
        <w:t xml:space="preserve"> with the camera platform. If the camera is 70 meters from the building, how high above the platform is the window, to the nearest hundredth? </w:t>
      </w:r>
    </w:p>
    <w:p w14:paraId="7A10A2DE" w14:textId="77777777" w:rsidR="000E7862" w:rsidRDefault="000E7862" w:rsidP="000E7862"/>
    <w:p w14:paraId="6B45181B" w14:textId="77777777" w:rsidR="000E7862" w:rsidRDefault="000E7862" w:rsidP="000E7862"/>
    <w:p w14:paraId="54BAAE95" w14:textId="0AFFB136" w:rsidR="000E7862" w:rsidRDefault="004D142A" w:rsidP="000E7862">
      <w:pPr>
        <w:rPr>
          <w:noProof/>
        </w:rPr>
      </w:pPr>
      <w:r>
        <w:rPr>
          <w:noProof/>
        </w:rPr>
        <w:t>19</w:t>
      </w:r>
      <w:r w:rsidR="000E7862">
        <w:rPr>
          <w:noProof/>
        </w:rPr>
        <w:t>.</w:t>
      </w:r>
      <w:r>
        <w:rPr>
          <w:noProof/>
        </w:rPr>
        <w:t>)</w:t>
      </w:r>
      <w:r w:rsidR="000E7862">
        <w:rPr>
          <w:noProof/>
        </w:rPr>
        <w:t xml:space="preserve"> A man on the deck of a ship is 15 ft. above sea level. He observes that the angle of elevation of the top of a cliff is 70</w:t>
      </w:r>
      <w:r w:rsidR="000E7862">
        <w:rPr>
          <w:noProof/>
          <w:vertAlign w:val="superscript"/>
        </w:rPr>
        <w:t>o</w:t>
      </w:r>
      <w:r w:rsidR="000E7862">
        <w:rPr>
          <w:noProof/>
        </w:rPr>
        <w:t xml:space="preserve"> and the angle of depression of its base at sea level is 50</w:t>
      </w:r>
      <w:r w:rsidR="000E7862">
        <w:rPr>
          <w:noProof/>
          <w:vertAlign w:val="superscript"/>
        </w:rPr>
        <w:t>o</w:t>
      </w:r>
      <w:r w:rsidR="000E7862">
        <w:rPr>
          <w:noProof/>
        </w:rPr>
        <w:t xml:space="preserve">. Find the height of the cliff and its distance from the ship. </w:t>
      </w:r>
    </w:p>
    <w:p w14:paraId="18C85DD4" w14:textId="77777777" w:rsidR="000E7862" w:rsidRDefault="000E7862" w:rsidP="000E7862">
      <w:pPr>
        <w:rPr>
          <w:noProof/>
        </w:rPr>
      </w:pPr>
    </w:p>
    <w:p w14:paraId="59C43D5E" w14:textId="43100282" w:rsidR="000E7862" w:rsidRDefault="004D142A" w:rsidP="000E7862">
      <w:pPr>
        <w:rPr>
          <w:noProof/>
        </w:rPr>
      </w:pPr>
      <w:r>
        <w:rPr>
          <w:noProof/>
        </w:rPr>
        <w:t>20</w:t>
      </w:r>
      <w:r w:rsidR="000E7862">
        <w:rPr>
          <w:noProof/>
        </w:rPr>
        <w:t>.</w:t>
      </w:r>
      <w:r>
        <w:rPr>
          <w:noProof/>
        </w:rPr>
        <w:t>)</w:t>
      </w:r>
      <w:r w:rsidR="000E7862">
        <w:rPr>
          <w:noProof/>
        </w:rPr>
        <w:t xml:space="preserve">  A passanger in an airplane sees two towns directly to the left of the plane. </w:t>
      </w:r>
    </w:p>
    <w:p w14:paraId="5873378F" w14:textId="77777777" w:rsidR="000E7862" w:rsidRDefault="000E7862" w:rsidP="000E7862">
      <w:pPr>
        <w:rPr>
          <w:noProof/>
        </w:rPr>
      </w:pPr>
    </w:p>
    <w:p w14:paraId="57273ED1" w14:textId="77777777" w:rsidR="000E7862" w:rsidRDefault="000E7862" w:rsidP="000E7862">
      <w:pPr>
        <w:rPr>
          <w:noProof/>
        </w:rPr>
      </w:pPr>
      <w:r>
        <w:rPr>
          <w:noProof/>
        </w:rPr>
        <w:drawing>
          <wp:inline distT="0" distB="0" distL="0" distR="0" wp14:anchorId="4B02B78A" wp14:editId="42480C1D">
            <wp:extent cx="5486400" cy="1634490"/>
            <wp:effectExtent l="0" t="0" r="0" b="0"/>
            <wp:docPr id="16" name="Picture 16" descr="Macintosh HD Source:Users:jschenkel:Desktop:Screen Shot 2016-11-10 at 9.12.5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 Source:Users:jschenkel:Desktop:Screen Shot 2016-11-10 at 9.12.59 PM.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1634490"/>
                    </a:xfrm>
                    <a:prstGeom prst="rect">
                      <a:avLst/>
                    </a:prstGeom>
                    <a:noFill/>
                    <a:ln>
                      <a:noFill/>
                    </a:ln>
                  </pic:spPr>
                </pic:pic>
              </a:graphicData>
            </a:graphic>
          </wp:inline>
        </w:drawing>
      </w:r>
    </w:p>
    <w:p w14:paraId="17A1B7E9" w14:textId="77777777" w:rsidR="000E7862" w:rsidRDefault="000E7862" w:rsidP="000E7862">
      <w:pPr>
        <w:rPr>
          <w:noProof/>
        </w:rPr>
      </w:pPr>
      <w:r>
        <w:rPr>
          <w:noProof/>
        </w:rPr>
        <w:tab/>
        <w:t>a. What is the distance d from the airplane to the first town?</w:t>
      </w:r>
    </w:p>
    <w:p w14:paraId="32193345" w14:textId="77777777" w:rsidR="000E7862" w:rsidRDefault="000E7862" w:rsidP="000E7862">
      <w:pPr>
        <w:rPr>
          <w:noProof/>
        </w:rPr>
      </w:pPr>
    </w:p>
    <w:p w14:paraId="0BD0BECD" w14:textId="77777777" w:rsidR="000E7862" w:rsidRDefault="000E7862" w:rsidP="000E7862">
      <w:pPr>
        <w:rPr>
          <w:noProof/>
        </w:rPr>
      </w:pPr>
    </w:p>
    <w:p w14:paraId="6234850E" w14:textId="77777777" w:rsidR="000E7862" w:rsidRDefault="000E7862" w:rsidP="000E7862">
      <w:pPr>
        <w:rPr>
          <w:noProof/>
        </w:rPr>
      </w:pPr>
      <w:r>
        <w:rPr>
          <w:noProof/>
        </w:rPr>
        <w:tab/>
        <w:t>b. What is the horizonal distance x from the airplane to the first town?</w:t>
      </w:r>
    </w:p>
    <w:p w14:paraId="13E147F9" w14:textId="77777777" w:rsidR="000E7862" w:rsidRDefault="000E7862" w:rsidP="000E7862">
      <w:pPr>
        <w:rPr>
          <w:noProof/>
        </w:rPr>
      </w:pPr>
    </w:p>
    <w:p w14:paraId="4492E5C9" w14:textId="77777777" w:rsidR="000E7862" w:rsidRDefault="000E7862" w:rsidP="000E7862">
      <w:pPr>
        <w:rPr>
          <w:noProof/>
        </w:rPr>
      </w:pPr>
    </w:p>
    <w:p w14:paraId="5286310D" w14:textId="77777777" w:rsidR="000E7862" w:rsidRDefault="000E7862" w:rsidP="000E7862">
      <w:pPr>
        <w:ind w:left="720"/>
        <w:rPr>
          <w:noProof/>
        </w:rPr>
      </w:pPr>
      <w:r>
        <w:rPr>
          <w:noProof/>
        </w:rPr>
        <w:t xml:space="preserve">c. What is the distance y between the two towns? Explain the process you used to find your answer. </w:t>
      </w:r>
    </w:p>
    <w:p w14:paraId="0114A22F" w14:textId="77777777" w:rsidR="000E7862" w:rsidRDefault="000E7862" w:rsidP="000E7862">
      <w:pPr>
        <w:ind w:left="720"/>
        <w:rPr>
          <w:noProof/>
        </w:rPr>
      </w:pPr>
    </w:p>
    <w:p w14:paraId="0F9E8C1D" w14:textId="77777777" w:rsidR="000E7862" w:rsidRDefault="000E7862" w:rsidP="000E7862">
      <w:pPr>
        <w:ind w:left="720"/>
        <w:rPr>
          <w:noProof/>
        </w:rPr>
      </w:pPr>
    </w:p>
    <w:p w14:paraId="5072005D" w14:textId="77777777" w:rsidR="000E7862" w:rsidRDefault="000E7862" w:rsidP="000E7862">
      <w:pPr>
        <w:ind w:left="720"/>
        <w:rPr>
          <w:noProof/>
        </w:rPr>
      </w:pPr>
    </w:p>
    <w:p w14:paraId="4084CE3C" w14:textId="6E35FDEF" w:rsidR="000E7862" w:rsidRDefault="004D142A" w:rsidP="000E7862">
      <w:pPr>
        <w:rPr>
          <w:noProof/>
        </w:rPr>
      </w:pPr>
      <w:r>
        <w:rPr>
          <w:noProof/>
        </w:rPr>
        <w:t>21</w:t>
      </w:r>
      <w:r w:rsidR="000E7862">
        <w:rPr>
          <w:noProof/>
        </w:rPr>
        <w:t>.</w:t>
      </w:r>
      <w:r>
        <w:rPr>
          <w:noProof/>
        </w:rPr>
        <w:t>)</w:t>
      </w:r>
      <w:r w:rsidR="000E7862">
        <w:rPr>
          <w:noProof/>
        </w:rPr>
        <w:t xml:space="preserve"> You measure the angle of elevation from the ground to the top of a building as 32</w:t>
      </w:r>
      <w:r w:rsidR="000E7862">
        <w:rPr>
          <w:noProof/>
          <w:vertAlign w:val="superscript"/>
        </w:rPr>
        <w:t>o</w:t>
      </w:r>
      <w:r w:rsidR="000E7862">
        <w:rPr>
          <w:noProof/>
        </w:rPr>
        <w:t>. When you move 50 meters closer to the building the angle of elevation is 53</w:t>
      </w:r>
      <w:r w:rsidR="000E7862">
        <w:rPr>
          <w:noProof/>
          <w:vertAlign w:val="superscript"/>
        </w:rPr>
        <w:t>o</w:t>
      </w:r>
      <w:r w:rsidR="000E7862">
        <w:rPr>
          <w:noProof/>
        </w:rPr>
        <w:t xml:space="preserve">. How high is the building? </w:t>
      </w:r>
    </w:p>
    <w:p w14:paraId="41E898E2" w14:textId="77777777" w:rsidR="000E7862" w:rsidRDefault="000E7862" w:rsidP="000E7862">
      <w:pPr>
        <w:rPr>
          <w:noProof/>
        </w:rPr>
      </w:pPr>
    </w:p>
    <w:p w14:paraId="133DDBB7" w14:textId="285BB3E2" w:rsidR="000E7862" w:rsidRDefault="000E7862" w:rsidP="000E7862">
      <w:pPr>
        <w:rPr>
          <w:noProof/>
        </w:rPr>
      </w:pPr>
    </w:p>
    <w:p w14:paraId="6110BAE5" w14:textId="59DEBC34" w:rsidR="004D142A" w:rsidRDefault="004D142A" w:rsidP="000E7862">
      <w:pPr>
        <w:rPr>
          <w:noProof/>
        </w:rPr>
      </w:pPr>
    </w:p>
    <w:p w14:paraId="50E70F00" w14:textId="4B37535C" w:rsidR="004D142A" w:rsidRDefault="004D142A" w:rsidP="000E7862">
      <w:pPr>
        <w:rPr>
          <w:noProof/>
        </w:rPr>
      </w:pPr>
    </w:p>
    <w:p w14:paraId="2485BA87" w14:textId="3951992C" w:rsidR="004D142A" w:rsidRDefault="004D142A" w:rsidP="000E7862">
      <w:pPr>
        <w:rPr>
          <w:noProof/>
        </w:rPr>
      </w:pPr>
    </w:p>
    <w:p w14:paraId="0A6DF572" w14:textId="376DBC54" w:rsidR="004D142A" w:rsidRDefault="004D142A" w:rsidP="000E7862">
      <w:pPr>
        <w:rPr>
          <w:noProof/>
        </w:rPr>
      </w:pPr>
    </w:p>
    <w:p w14:paraId="07DEB8E9" w14:textId="066886AF" w:rsidR="004D142A" w:rsidRDefault="004D142A" w:rsidP="000E7862">
      <w:pPr>
        <w:rPr>
          <w:noProof/>
        </w:rPr>
      </w:pPr>
    </w:p>
    <w:p w14:paraId="7303985A" w14:textId="77777777" w:rsidR="004D142A" w:rsidRDefault="004D142A" w:rsidP="000E7862">
      <w:pPr>
        <w:rPr>
          <w:noProof/>
        </w:rPr>
      </w:pPr>
    </w:p>
    <w:p w14:paraId="3B997A8C" w14:textId="77777777" w:rsidR="000E7862" w:rsidRPr="007F0DB2" w:rsidRDefault="000E7862" w:rsidP="007F0DB2"/>
    <w:sectPr w:rsidR="000E7862" w:rsidRPr="007F0DB2" w:rsidSect="00512D3B">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96518A"/>
    <w:multiLevelType w:val="hybridMultilevel"/>
    <w:tmpl w:val="14FC8114"/>
    <w:lvl w:ilvl="0" w:tplc="E75402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7B7181F"/>
    <w:multiLevelType w:val="hybridMultilevel"/>
    <w:tmpl w:val="9DBE196C"/>
    <w:lvl w:ilvl="0" w:tplc="26AC168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2D3B"/>
    <w:rsid w:val="00030367"/>
    <w:rsid w:val="000352B5"/>
    <w:rsid w:val="00075A01"/>
    <w:rsid w:val="000E7862"/>
    <w:rsid w:val="001B27EE"/>
    <w:rsid w:val="00215BB3"/>
    <w:rsid w:val="00334464"/>
    <w:rsid w:val="0035240A"/>
    <w:rsid w:val="00493086"/>
    <w:rsid w:val="004D142A"/>
    <w:rsid w:val="00512D3B"/>
    <w:rsid w:val="005C3E79"/>
    <w:rsid w:val="00613FF0"/>
    <w:rsid w:val="00701646"/>
    <w:rsid w:val="00735BE7"/>
    <w:rsid w:val="007F0DB2"/>
    <w:rsid w:val="0081174F"/>
    <w:rsid w:val="00A15593"/>
    <w:rsid w:val="00B70621"/>
    <w:rsid w:val="00B91C88"/>
    <w:rsid w:val="00D1632B"/>
    <w:rsid w:val="00DE0763"/>
    <w:rsid w:val="00EB5D6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C19FEF2"/>
  <w14:defaultImageDpi w14:val="300"/>
  <w15:docId w15:val="{20243A99-36B5-1D48-8F33-BE7DE2F4F7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3446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34464"/>
    <w:rPr>
      <w:rFonts w:ascii="Lucida Grande" w:hAnsi="Lucida Grande" w:cs="Lucida Grande"/>
      <w:sz w:val="18"/>
      <w:szCs w:val="18"/>
    </w:rPr>
  </w:style>
  <w:style w:type="paragraph" w:styleId="ListParagraph">
    <w:name w:val="List Paragraph"/>
    <w:basedOn w:val="Normal"/>
    <w:uiPriority w:val="34"/>
    <w:qFormat/>
    <w:rsid w:val="004D142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9375968">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8.png"/><Relationship Id="rId18" Type="http://schemas.openxmlformats.org/officeDocument/2006/relationships/image" Target="media/image12.e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1.emf"/><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image" Target="media/image17.png"/><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6.png"/><Relationship Id="rId10" Type="http://schemas.openxmlformats.org/officeDocument/2006/relationships/image" Target="media/image5.png"/><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9.png"/><Relationship Id="rId22"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544</Words>
  <Characters>3104</Characters>
  <Application>Microsoft Office Word</Application>
  <DocSecurity>0</DocSecurity>
  <Lines>25</Lines>
  <Paragraphs>7</Paragraphs>
  <ScaleCrop>false</ScaleCrop>
  <Company>Porter Gaud School</Company>
  <LinksUpToDate>false</LinksUpToDate>
  <CharactersWithSpaces>3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henkel Jessica</dc:creator>
  <cp:keywords/>
  <dc:description/>
  <cp:lastModifiedBy>Schenkel, Jessica</cp:lastModifiedBy>
  <cp:revision>2</cp:revision>
  <cp:lastPrinted>2021-11-15T00:22:00Z</cp:lastPrinted>
  <dcterms:created xsi:type="dcterms:W3CDTF">2021-11-15T00:22:00Z</dcterms:created>
  <dcterms:modified xsi:type="dcterms:W3CDTF">2021-11-15T00:22:00Z</dcterms:modified>
</cp:coreProperties>
</file>